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45D8" w:rsidRPr="000745D8" w:rsidRDefault="000745D8" w:rsidP="000745D8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18AIS201T-</w:t>
      </w:r>
      <w:r w:rsidRPr="000745D8">
        <w:rPr>
          <w:rFonts w:ascii="Times New Roman" w:hAnsi="Times New Roman" w:cs="Times New Roman"/>
          <w:b/>
          <w:color w:val="000000"/>
          <w:sz w:val="24"/>
          <w:szCs w:val="24"/>
        </w:rPr>
        <w:t>LINEAR SYSTEMS AND SIGNAL PROCESSING</w:t>
      </w:r>
    </w:p>
    <w:p w:rsidR="000745D8" w:rsidRPr="000745D8" w:rsidRDefault="000745D8" w:rsidP="000745D8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0745D8">
        <w:rPr>
          <w:rFonts w:ascii="Times New Roman" w:hAnsi="Times New Roman" w:cs="Times New Roman"/>
          <w:b/>
          <w:color w:val="000000"/>
          <w:sz w:val="24"/>
          <w:szCs w:val="24"/>
        </w:rPr>
        <w:t>ASSIGNMENT -2</w:t>
      </w:r>
    </w:p>
    <w:p w:rsidR="000745D8" w:rsidRPr="000745D8" w:rsidRDefault="000745D8" w:rsidP="000745D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45B9F" w:rsidRDefault="00145B9F" w:rsidP="001035C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ketch the following signals</w:t>
      </w:r>
    </w:p>
    <w:p w:rsidR="00145B9F" w:rsidRPr="00145B9F" w:rsidRDefault="00145B9F" w:rsidP="00145B9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-t+1</m:t>
            </m:r>
          </m:e>
        </m:d>
      </m:oMath>
    </w:p>
    <w:p w:rsidR="00145B9F" w:rsidRDefault="00145B9F" w:rsidP="00145B9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3r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-1</m:t>
            </m:r>
          </m:e>
        </m:d>
      </m:oMath>
    </w:p>
    <w:p w:rsidR="00145B9F" w:rsidRDefault="00145B9F" w:rsidP="00145B9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l-GR"/>
          </w:rPr>
          <m:t>π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el-GR"/>
          </w:rPr>
          <m:t>π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</m:t>
            </m:r>
          </m:e>
        </m:d>
      </m:oMath>
    </w:p>
    <w:p w:rsidR="00145B9F" w:rsidRDefault="00145B9F" w:rsidP="00145B9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+2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-u(n-3)</m:t>
        </m:r>
      </m:oMath>
      <w:r w:rsidRPr="00145B9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145B9F" w:rsidRPr="00145B9F" w:rsidRDefault="00145B9F" w:rsidP="00145B9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145B9F" w:rsidRPr="00145B9F" w:rsidRDefault="00145B9F" w:rsidP="00145B9F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145B9F">
        <w:rPr>
          <w:rFonts w:ascii="Times New Roman" w:eastAsiaTheme="minorEastAsia" w:hAnsi="Times New Roman" w:cs="Times New Roman"/>
          <w:sz w:val="24"/>
          <w:szCs w:val="24"/>
        </w:rPr>
        <w:t xml:space="preserve">Find whether the following signals are periodic or not. Also, find the fundamental time period T. </w:t>
      </w:r>
    </w:p>
    <w:p w:rsidR="00145B9F" w:rsidRPr="00145B9F" w:rsidRDefault="00145B9F" w:rsidP="00145B9F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+1</m:t>
                </m:r>
              </m:e>
            </m:d>
          </m:e>
        </m:func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-1</m:t>
                </m:r>
              </m:e>
            </m:d>
          </m:e>
        </m:func>
      </m:oMath>
    </w:p>
    <w:p w:rsidR="00145B9F" w:rsidRPr="00145B9F" w:rsidRDefault="00145B9F" w:rsidP="00145B9F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0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l-GR"/>
                  </w:rPr>
                  <m:t>π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0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l-GR"/>
                  </w:rPr>
                  <m:t>π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</m:oMath>
    </w:p>
    <w:p w:rsidR="00145B9F" w:rsidRPr="00145B9F" w:rsidRDefault="00145B9F" w:rsidP="00145B9F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2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</m:oMath>
    </w:p>
    <w:p w:rsidR="00145B9F" w:rsidRPr="00145B9F" w:rsidRDefault="00145B9F" w:rsidP="00145B9F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l-GR"/>
                  </w:rPr>
                  <m:t>π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func>
      </m:oMath>
    </w:p>
    <w:p w:rsidR="00145B9F" w:rsidRDefault="00145B9F" w:rsidP="00145B9F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145B9F">
        <w:rPr>
          <w:rFonts w:ascii="Times New Roman" w:eastAsiaTheme="minorEastAsia" w:hAnsi="Times New Roman" w:cs="Times New Roman"/>
          <w:sz w:val="24"/>
          <w:szCs w:val="24"/>
        </w:rPr>
        <w:t>Find the even and odd com</w:t>
      </w:r>
      <w:r>
        <w:rPr>
          <w:rFonts w:ascii="Times New Roman" w:eastAsiaTheme="minorEastAsia" w:hAnsi="Times New Roman" w:cs="Times New Roman"/>
          <w:sz w:val="24"/>
          <w:szCs w:val="24"/>
        </w:rPr>
        <w:t>ponents of the following signal</w:t>
      </w:r>
      <w:bookmarkStart w:id="0" w:name="_GoBack"/>
      <w:bookmarkEnd w:id="0"/>
    </w:p>
    <w:p w:rsidR="00145B9F" w:rsidRPr="00145B9F" w:rsidRDefault="00145B9F" w:rsidP="00145B9F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</m:t>
              </m:r>
            </m:e>
          </m:d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2, 1, 2, -1, 3</m:t>
              </m:r>
            </m:e>
          </m:d>
        </m:oMath>
      </m:oMathPara>
    </w:p>
    <w:p w:rsidR="00145B9F" w:rsidRDefault="00145B9F" w:rsidP="00145B9F">
      <w:pPr>
        <w:rPr>
          <w:rFonts w:ascii="Times New Roman" w:hAnsi="Times New Roman" w:cs="Times New Roman"/>
          <w:sz w:val="24"/>
          <w:szCs w:val="24"/>
        </w:rPr>
      </w:pPr>
    </w:p>
    <w:p w:rsidR="00145B9F" w:rsidRPr="00145B9F" w:rsidRDefault="00145B9F" w:rsidP="00145B9F">
      <w:pPr>
        <w:rPr>
          <w:rFonts w:ascii="Times New Roman" w:hAnsi="Times New Roman" w:cs="Times New Roman"/>
          <w:sz w:val="24"/>
          <w:szCs w:val="24"/>
        </w:rPr>
      </w:pPr>
    </w:p>
    <w:p w:rsidR="002A1FEC" w:rsidRPr="001035C8" w:rsidRDefault="00886F4B" w:rsidP="001035C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035C8">
        <w:rPr>
          <w:rFonts w:ascii="Times New Roman" w:hAnsi="Times New Roman" w:cs="Times New Roman"/>
          <w:color w:val="000000"/>
          <w:sz w:val="24"/>
          <w:szCs w:val="24"/>
        </w:rPr>
        <w:t>Find the frequency response and impulse response of an LTI system described by the differential equation</w:t>
      </w:r>
      <w:r w:rsidRPr="00886F4B">
        <w:rPr>
          <w:position w:val="-24"/>
        </w:rPr>
        <w:object w:dxaOrig="3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33pt" o:ole="">
            <v:imagedata r:id="rId6" o:title=""/>
          </v:shape>
          <o:OLEObject Type="Embed" ProgID="Equation.DSMT4" ShapeID="_x0000_i1025" DrawAspect="Content" ObjectID="_1726651568" r:id="rId7"/>
        </w:object>
      </w:r>
      <w:r w:rsidRPr="001035C8">
        <w:rPr>
          <w:rFonts w:ascii="Times New Roman" w:hAnsi="Times New Roman" w:cs="Times New Roman"/>
          <w:sz w:val="24"/>
          <w:szCs w:val="24"/>
        </w:rPr>
        <w:t>.</w:t>
      </w:r>
      <w:r w:rsidR="00B60985">
        <w:rPr>
          <w:rFonts w:ascii="Times New Roman" w:hAnsi="Times New Roman" w:cs="Times New Roman"/>
          <w:sz w:val="24"/>
          <w:szCs w:val="24"/>
        </w:rPr>
        <w:t xml:space="preserve">   ---- (5 Marks)</w:t>
      </w:r>
      <w:r w:rsidR="00713AC8">
        <w:rPr>
          <w:rFonts w:ascii="Times New Roman" w:hAnsi="Times New Roman" w:cs="Times New Roman"/>
          <w:sz w:val="24"/>
          <w:szCs w:val="24"/>
        </w:rPr>
        <w:t>.</w:t>
      </w:r>
    </w:p>
    <w:p w:rsidR="00886F4B" w:rsidRPr="00886F4B" w:rsidRDefault="00886F4B" w:rsidP="001035C8">
      <w:pPr>
        <w:pStyle w:val="NormalWeb"/>
        <w:numPr>
          <w:ilvl w:val="0"/>
          <w:numId w:val="1"/>
        </w:numPr>
        <w:spacing w:before="0" w:beforeAutospacing="0" w:after="200" w:afterAutospacing="0"/>
        <w:jc w:val="both"/>
      </w:pPr>
      <w:r w:rsidRPr="00886F4B">
        <w:rPr>
          <w:color w:val="000000"/>
        </w:rPr>
        <w:t xml:space="preserve">Consider a Causal LTI system with frequency response </w:t>
      </w:r>
      <w:proofErr w:type="gramStart"/>
      <w:r w:rsidRPr="00886F4B">
        <w:rPr>
          <w:color w:val="000000"/>
        </w:rPr>
        <w:t>H(</w:t>
      </w:r>
      <w:proofErr w:type="gramEnd"/>
      <w:r w:rsidRPr="00886F4B">
        <w:rPr>
          <w:color w:val="000000"/>
        </w:rPr>
        <w:t>jω)</w:t>
      </w:r>
      <w:r>
        <w:rPr>
          <w:color w:val="000000"/>
        </w:rPr>
        <w:t xml:space="preserve"> </w:t>
      </w:r>
      <w:r w:rsidRPr="00886F4B">
        <w:rPr>
          <w:color w:val="000000"/>
        </w:rPr>
        <w:t>=1/</w:t>
      </w:r>
      <w:r w:rsidR="00FA65A0">
        <w:rPr>
          <w:color w:val="000000"/>
        </w:rPr>
        <w:t>(</w:t>
      </w:r>
      <w:r w:rsidRPr="00886F4B">
        <w:rPr>
          <w:color w:val="000000"/>
        </w:rPr>
        <w:t>jω+3</w:t>
      </w:r>
      <w:r w:rsidR="00FA65A0">
        <w:rPr>
          <w:color w:val="000000"/>
        </w:rPr>
        <w:t>)</w:t>
      </w:r>
      <w:r w:rsidRPr="00886F4B">
        <w:rPr>
          <w:color w:val="000000"/>
        </w:rPr>
        <w:t>.</w:t>
      </w:r>
      <w:r>
        <w:rPr>
          <w:color w:val="000000"/>
        </w:rPr>
        <w:t xml:space="preserve"> </w:t>
      </w:r>
      <w:r w:rsidRPr="00886F4B">
        <w:rPr>
          <w:color w:val="000000"/>
        </w:rPr>
        <w:t>For a particular</w:t>
      </w:r>
      <w:r>
        <w:rPr>
          <w:color w:val="000000"/>
        </w:rPr>
        <w:t xml:space="preserve">   </w:t>
      </w:r>
      <w:r w:rsidRPr="00886F4B">
        <w:rPr>
          <w:color w:val="000000"/>
        </w:rPr>
        <w:t xml:space="preserve"> input </w:t>
      </w:r>
      <w:proofErr w:type="gramStart"/>
      <w:r w:rsidRPr="00886F4B">
        <w:rPr>
          <w:color w:val="000000"/>
        </w:rPr>
        <w:t>x(</w:t>
      </w:r>
      <w:proofErr w:type="gramEnd"/>
      <w:r w:rsidRPr="00886F4B">
        <w:rPr>
          <w:color w:val="000000"/>
        </w:rPr>
        <w:t xml:space="preserve">t) this system is observed to produce the output </w:t>
      </w:r>
      <w:r w:rsidR="00FA65A0">
        <w:rPr>
          <w:color w:val="000000"/>
        </w:rPr>
        <w:t xml:space="preserve">                                   </w:t>
      </w:r>
      <w:r w:rsidRPr="00886F4B">
        <w:rPr>
          <w:color w:val="000000"/>
        </w:rPr>
        <w:t>y(t)=</w:t>
      </w:r>
      <w:r w:rsidR="00B60985">
        <w:rPr>
          <w:color w:val="000000"/>
        </w:rPr>
        <w:t xml:space="preserve"> </w:t>
      </w:r>
      <w:r w:rsidRPr="00886F4B">
        <w:rPr>
          <w:color w:val="000000"/>
        </w:rPr>
        <w:t>e</w:t>
      </w:r>
      <w:r w:rsidRPr="00886F4B">
        <w:rPr>
          <w:color w:val="000000"/>
          <w:vertAlign w:val="superscript"/>
        </w:rPr>
        <w:t>-3t</w:t>
      </w:r>
      <w:r w:rsidRPr="00886F4B">
        <w:rPr>
          <w:color w:val="000000"/>
        </w:rPr>
        <w:t>u(t) - e</w:t>
      </w:r>
      <w:r w:rsidRPr="00886F4B">
        <w:rPr>
          <w:color w:val="000000"/>
          <w:vertAlign w:val="superscript"/>
        </w:rPr>
        <w:t>-4t</w:t>
      </w:r>
      <w:r w:rsidRPr="00886F4B">
        <w:rPr>
          <w:color w:val="000000"/>
        </w:rPr>
        <w:t>u(t).</w:t>
      </w:r>
      <w:r w:rsidR="00B60985">
        <w:rPr>
          <w:color w:val="000000"/>
        </w:rPr>
        <w:t xml:space="preserve"> </w:t>
      </w:r>
      <w:r w:rsidRPr="00886F4B">
        <w:rPr>
          <w:color w:val="000000"/>
        </w:rPr>
        <w:t xml:space="preserve">Determine </w:t>
      </w:r>
      <w:proofErr w:type="gramStart"/>
      <w:r w:rsidRPr="00886F4B">
        <w:rPr>
          <w:color w:val="000000"/>
        </w:rPr>
        <w:t>x(</w:t>
      </w:r>
      <w:proofErr w:type="gramEnd"/>
      <w:r w:rsidRPr="00886F4B">
        <w:rPr>
          <w:color w:val="000000"/>
        </w:rPr>
        <w:t>t)</w:t>
      </w:r>
      <w:r w:rsidR="00B60985">
        <w:rPr>
          <w:color w:val="000000"/>
        </w:rPr>
        <w:t>. ---- (5 Marks)</w:t>
      </w:r>
      <w:r w:rsidR="00713AC8">
        <w:rPr>
          <w:color w:val="000000"/>
        </w:rPr>
        <w:t>.</w:t>
      </w:r>
    </w:p>
    <w:p w:rsidR="00886F4B" w:rsidRPr="001035C8" w:rsidRDefault="00FA65A0" w:rsidP="001035C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="00886F4B" w:rsidRPr="001035C8">
        <w:rPr>
          <w:rFonts w:ascii="Times New Roman" w:hAnsi="Times New Roman" w:cs="Times New Roman"/>
          <w:sz w:val="24"/>
          <w:szCs w:val="24"/>
        </w:rPr>
        <w:t xml:space="preserve">Classical method, find the Natural response and forced response of the system </w:t>
      </w:r>
    </w:p>
    <w:p w:rsidR="00137FA3" w:rsidRDefault="00145B9F" w:rsidP="001035C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pict>
          <v:shape id="_x0000_s1026" type="#_x0000_t75" style="position:absolute;left:0;text-align:left;margin-left:133.5pt;margin-top:1.5pt;width:183pt;height:33pt;z-index:251659264;mso-position-horizontal-relative:text;mso-position-vertical-relative:text">
            <v:imagedata r:id="rId8" o:title=""/>
            <w10:wrap type="square" side="right"/>
          </v:shape>
          <o:OLEObject Type="Embed" ProgID="Equation.DSMT4" ShapeID="_x0000_s1026" DrawAspect="Content" ObjectID="_1726651570" r:id="rId9"/>
        </w:pict>
      </w:r>
      <w:r w:rsidR="00137FA3">
        <w:rPr>
          <w:rFonts w:ascii="Times New Roman" w:hAnsi="Times New Roman" w:cs="Times New Roman"/>
          <w:b/>
          <w:sz w:val="24"/>
          <w:szCs w:val="24"/>
        </w:rPr>
        <w:t xml:space="preserve">       </w:t>
      </w:r>
    </w:p>
    <w:p w:rsidR="00137FA3" w:rsidRDefault="00137FA3" w:rsidP="001035C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37FA3" w:rsidRPr="001035C8" w:rsidRDefault="001035C8" w:rsidP="001035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The initial condition conditions are  </w:t>
      </w:r>
      <w:r w:rsidR="00137FA3" w:rsidRPr="001035C8">
        <w:rPr>
          <w:position w:val="-24"/>
        </w:rPr>
        <w:object w:dxaOrig="1920" w:dyaOrig="620">
          <v:shape id="_x0000_i1026" type="#_x0000_t75" style="width:96pt;height:30.75pt" o:ole="">
            <v:imagedata r:id="rId10" o:title=""/>
          </v:shape>
          <o:OLEObject Type="Embed" ProgID="Equation.DSMT4" ShapeID="_x0000_i1026" DrawAspect="Content" ObjectID="_1726651569" r:id="rId11"/>
        </w:object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 </w:t>
      </w:r>
      <w:r w:rsidR="003D5BF9">
        <w:rPr>
          <w:rFonts w:ascii="Times New Roman" w:hAnsi="Times New Roman" w:cs="Times New Roman"/>
          <w:sz w:val="24"/>
          <w:szCs w:val="24"/>
        </w:rPr>
        <w:t xml:space="preserve">and the </w:t>
      </w:r>
      <w:r w:rsidR="00137FA3" w:rsidRPr="001035C8">
        <w:rPr>
          <w:rFonts w:ascii="Times New Roman" w:hAnsi="Times New Roman" w:cs="Times New Roman"/>
          <w:sz w:val="24"/>
          <w:szCs w:val="24"/>
        </w:rPr>
        <w:t>input of the system is</w:t>
      </w:r>
    </w:p>
    <w:p w:rsidR="00886F4B" w:rsidRPr="001035C8" w:rsidRDefault="001035C8" w:rsidP="001035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37FA3" w:rsidRPr="001035C8">
        <w:rPr>
          <w:rFonts w:ascii="Times New Roman" w:hAnsi="Times New Roman" w:cs="Times New Roman"/>
          <w:sz w:val="24"/>
          <w:szCs w:val="24"/>
        </w:rPr>
        <w:t>x(</w:t>
      </w:r>
      <w:proofErr w:type="gramEnd"/>
      <w:r w:rsidR="00137FA3" w:rsidRPr="001035C8">
        <w:rPr>
          <w:rFonts w:ascii="Times New Roman" w:hAnsi="Times New Roman" w:cs="Times New Roman"/>
          <w:sz w:val="24"/>
          <w:szCs w:val="24"/>
        </w:rPr>
        <w:t>t)= e</w:t>
      </w:r>
      <w:r w:rsidR="00137FA3" w:rsidRPr="001035C8">
        <w:rPr>
          <w:rFonts w:ascii="Times New Roman" w:hAnsi="Times New Roman" w:cs="Times New Roman"/>
          <w:sz w:val="24"/>
          <w:szCs w:val="24"/>
          <w:vertAlign w:val="superscript"/>
        </w:rPr>
        <w:t>-3t</w:t>
      </w:r>
      <w:r w:rsidR="00137FA3" w:rsidRPr="001035C8">
        <w:rPr>
          <w:rFonts w:ascii="Times New Roman" w:hAnsi="Times New Roman" w:cs="Times New Roman"/>
          <w:sz w:val="24"/>
          <w:szCs w:val="24"/>
        </w:rPr>
        <w:t xml:space="preserve"> u(t)</w:t>
      </w:r>
      <w:r w:rsidR="00B60985">
        <w:rPr>
          <w:rFonts w:ascii="Times New Roman" w:hAnsi="Times New Roman" w:cs="Times New Roman"/>
          <w:sz w:val="24"/>
          <w:szCs w:val="24"/>
        </w:rPr>
        <w:t>. ---- (10 Marks)</w:t>
      </w:r>
      <w:r w:rsidR="00713AC8">
        <w:rPr>
          <w:rFonts w:ascii="Times New Roman" w:hAnsi="Times New Roman" w:cs="Times New Roman"/>
          <w:sz w:val="24"/>
          <w:szCs w:val="24"/>
        </w:rPr>
        <w:t>.</w:t>
      </w:r>
    </w:p>
    <w:p w:rsidR="00137FA3" w:rsidRPr="00886F4B" w:rsidRDefault="00137FA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sectPr w:rsidR="00137FA3" w:rsidRPr="00886F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91E24"/>
    <w:multiLevelType w:val="hybridMultilevel"/>
    <w:tmpl w:val="AF90BCAE"/>
    <w:lvl w:ilvl="0" w:tplc="16448BA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A94CEF"/>
    <w:multiLevelType w:val="hybridMultilevel"/>
    <w:tmpl w:val="5CB28914"/>
    <w:lvl w:ilvl="0" w:tplc="73945D1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05E5FAF"/>
    <w:multiLevelType w:val="hybridMultilevel"/>
    <w:tmpl w:val="CFD6F7BA"/>
    <w:lvl w:ilvl="0" w:tplc="DEE8F2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0836A90"/>
    <w:multiLevelType w:val="hybridMultilevel"/>
    <w:tmpl w:val="B0729138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18B"/>
    <w:rsid w:val="000745D8"/>
    <w:rsid w:val="001035C8"/>
    <w:rsid w:val="00137FA3"/>
    <w:rsid w:val="00145B9F"/>
    <w:rsid w:val="002A1FEC"/>
    <w:rsid w:val="002A218B"/>
    <w:rsid w:val="003D5BF9"/>
    <w:rsid w:val="00546A95"/>
    <w:rsid w:val="00713AC8"/>
    <w:rsid w:val="00871B27"/>
    <w:rsid w:val="00886F4B"/>
    <w:rsid w:val="009F6362"/>
    <w:rsid w:val="00B60985"/>
    <w:rsid w:val="00EF0E57"/>
    <w:rsid w:val="00FA65A0"/>
    <w:rsid w:val="00FE2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86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ListParagraph">
    <w:name w:val="List Paragraph"/>
    <w:basedOn w:val="Normal"/>
    <w:uiPriority w:val="34"/>
    <w:qFormat/>
    <w:rsid w:val="001035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5B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B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86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ListParagraph">
    <w:name w:val="List Paragraph"/>
    <w:basedOn w:val="Normal"/>
    <w:uiPriority w:val="34"/>
    <w:qFormat/>
    <w:rsid w:val="001035C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5B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B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96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2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nda</dc:creator>
  <cp:lastModifiedBy>dell</cp:lastModifiedBy>
  <cp:revision>3</cp:revision>
  <dcterms:created xsi:type="dcterms:W3CDTF">2022-10-06T09:16:00Z</dcterms:created>
  <dcterms:modified xsi:type="dcterms:W3CDTF">2022-10-07T07:09:00Z</dcterms:modified>
</cp:coreProperties>
</file>